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5BBD010" w14:textId="7CAF9407" w:rsidR="00B17AFE" w:rsidRPr="00B17AFE" w:rsidRDefault="00B800C4" w:rsidP="009C22E2">
      <w:pPr>
        <w:ind w:firstLine="284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B800C4">
        <w:rPr>
          <w:rFonts w:ascii="Times New Roman" w:hAnsi="Times New Roman" w:cs="Times New Roman"/>
          <w:b/>
          <w:bCs/>
          <w:sz w:val="32"/>
          <w:szCs w:val="32"/>
        </w:rPr>
        <w:t>Geometrik progressiýa</w:t>
      </w:r>
    </w:p>
    <w:p w14:paraId="1D17CC43" w14:textId="7BD09A2B" w:rsidR="0055722A" w:rsidRDefault="00B800C4" w:rsidP="00B800C4">
      <w:pPr>
        <w:ind w:firstLine="284"/>
        <w:rPr>
          <w:rFonts w:ascii="Times New Roman" w:hAnsi="Times New Roman" w:cs="Times New Roman"/>
          <w:sz w:val="24"/>
          <w:szCs w:val="24"/>
        </w:rPr>
      </w:pPr>
      <w:r w:rsidRPr="00B800C4">
        <w:rPr>
          <w:rFonts w:ascii="Times New Roman" w:hAnsi="Times New Roman" w:cs="Times New Roman"/>
          <w:sz w:val="24"/>
          <w:szCs w:val="24"/>
        </w:rPr>
        <w:t>1; 2; 4; 8; 16; 32; 64; … yzygiderlige garap geçeliň. Şu yzygiderligiň ikinjiden başlap, her bir agzasy öň ýanyndaky agzany 2-ä köpeltmek arkaly alynýar. Şu yzygiderlik geometrik progressiýanyň mysalydyr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318A06A" w14:textId="7B1EBEF1" w:rsidR="00B800C4" w:rsidRDefault="00B800C4" w:rsidP="00B800C4">
      <w:pPr>
        <w:ind w:firstLine="284"/>
        <w:jc w:val="both"/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 w:rsidRPr="00B800C4">
        <w:rPr>
          <w:rFonts w:ascii="Times New Roman" w:eastAsiaTheme="minorEastAsia" w:hAnsi="Times New Roman" w:cs="Times New Roman"/>
          <w:color w:val="ED7D31" w:themeColor="accent2"/>
          <w:sz w:val="24"/>
          <w:szCs w:val="24"/>
        </w:rPr>
        <w:t>Kesgitleme</w:t>
      </w:r>
      <w:r w:rsidRPr="00B800C4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Pr="00B800C4">
        <w:rPr>
          <w:rFonts w:ascii="Times New Roman" w:eastAsiaTheme="minorEastAsia" w:hAnsi="Times New Roman" w:cs="Times New Roman"/>
          <w:b/>
          <w:bCs/>
          <w:sz w:val="24"/>
          <w:szCs w:val="24"/>
        </w:rPr>
        <w:t>Ikinji agzadan başlap, her bir agzasy öň ýanyndaky agzanyň şol bir sana köpeldilmegi netijesinde alnan, noldan tapawutly sanlaryň yzygiderligine geometrik progressiýa diýilýär</w:t>
      </w:r>
      <w:r>
        <w:rPr>
          <w:rFonts w:ascii="Times New Roman" w:eastAsiaTheme="minorEastAsia" w:hAnsi="Times New Roman" w:cs="Times New Roman"/>
          <w:b/>
          <w:bCs/>
          <w:sz w:val="24"/>
          <w:szCs w:val="24"/>
        </w:rPr>
        <w:t>.</w:t>
      </w:r>
    </w:p>
    <w:p w14:paraId="635CD004" w14:textId="20AB2DCE" w:rsidR="00B800C4" w:rsidRDefault="00B800C4" w:rsidP="00B800C4">
      <w:pPr>
        <w:ind w:firstLine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800C4">
        <w:rPr>
          <w:rFonts w:ascii="Times New Roman" w:eastAsiaTheme="minorEastAsia" w:hAnsi="Times New Roman" w:cs="Times New Roman"/>
          <w:sz w:val="24"/>
          <w:szCs w:val="24"/>
        </w:rPr>
        <w:t xml:space="preserve">Başgaça aýdylanda, eger islendik natural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</m:oMath>
      <w:r w:rsidRPr="00B800C4">
        <w:rPr>
          <w:rFonts w:ascii="Times New Roman" w:eastAsiaTheme="minorEastAsia" w:hAnsi="Times New Roman" w:cs="Times New Roman"/>
          <w:sz w:val="24"/>
          <w:szCs w:val="24"/>
        </w:rPr>
        <w:t xml:space="preserve"> üçin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</m:oMath>
      <w:r w:rsidRPr="00B800C4">
        <w:rPr>
          <w:rFonts w:ascii="Times New Roman" w:eastAsiaTheme="minorEastAsia" w:hAnsi="Times New Roman" w:cs="Times New Roman"/>
          <w:sz w:val="24"/>
          <w:szCs w:val="24"/>
        </w:rPr>
        <w:t xml:space="preserve"> ≠ 0 w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+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·q</m:t>
        </m:r>
      </m:oMath>
      <w:r w:rsidRPr="00B800C4">
        <w:rPr>
          <w:rFonts w:ascii="Times New Roman" w:eastAsiaTheme="minorEastAsia" w:hAnsi="Times New Roman" w:cs="Times New Roman"/>
          <w:sz w:val="24"/>
          <w:szCs w:val="24"/>
        </w:rPr>
        <w:t xml:space="preserve"> (bu ýerd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</m:t>
        </m:r>
      </m:oMath>
      <w:r w:rsidRPr="00B800C4">
        <w:rPr>
          <w:rFonts w:ascii="Times New Roman" w:eastAsiaTheme="minorEastAsia" w:hAnsi="Times New Roman" w:cs="Times New Roman"/>
          <w:sz w:val="24"/>
          <w:szCs w:val="24"/>
        </w:rPr>
        <w:t xml:space="preserve"> – käbir san) şert ýerine ýetýän bolsa, onda (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</m:oMath>
      <w:r w:rsidRPr="00B800C4">
        <w:rPr>
          <w:rFonts w:ascii="Times New Roman" w:eastAsiaTheme="minorEastAsia" w:hAnsi="Times New Roman" w:cs="Times New Roman"/>
          <w:sz w:val="24"/>
          <w:szCs w:val="24"/>
        </w:rPr>
        <w:t>) yzygiderlik geometrik progressiýadyr.</w:t>
      </w:r>
    </w:p>
    <w:p w14:paraId="384702BD" w14:textId="49953BEC" w:rsidR="00B800C4" w:rsidRDefault="00B800C4" w:rsidP="00B800C4">
      <w:pPr>
        <w:ind w:firstLine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800C4">
        <w:rPr>
          <w:rFonts w:ascii="Times New Roman" w:eastAsiaTheme="minorEastAsia" w:hAnsi="Times New Roman" w:cs="Times New Roman"/>
          <w:sz w:val="24"/>
          <w:szCs w:val="24"/>
        </w:rPr>
        <w:t xml:space="preserve">Geometrik progressiýanyň kesgitlemesinden, onuň ikinji agzasyndan başlap islendik agzasynyň öň ýanyndaky agza bolan gatnaşygynyň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</m:t>
        </m:r>
      </m:oMath>
      <w:r w:rsidRPr="00B800C4">
        <w:rPr>
          <w:rFonts w:ascii="Times New Roman" w:eastAsiaTheme="minorEastAsia" w:hAnsi="Times New Roman" w:cs="Times New Roman"/>
          <w:sz w:val="24"/>
          <w:szCs w:val="24"/>
        </w:rPr>
        <w:t xml:space="preserve"> deň bolýandygy, ýagny islendik natural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</m:oMath>
      <w:r w:rsidRPr="00B800C4">
        <w:rPr>
          <w:rFonts w:ascii="Times New Roman" w:eastAsiaTheme="minorEastAsia" w:hAnsi="Times New Roman" w:cs="Times New Roman"/>
          <w:sz w:val="24"/>
          <w:szCs w:val="24"/>
        </w:rPr>
        <w:t>-de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b/>
                <w:bCs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+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b>
            </m:sSub>
          </m:den>
        </m:f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=q</m:t>
        </m:r>
      </m:oMath>
      <w:r w:rsidRPr="00B800C4">
        <w:rPr>
          <w:rFonts w:ascii="Times New Roman" w:eastAsiaTheme="minorEastAsia" w:hAnsi="Times New Roman" w:cs="Times New Roman"/>
          <w:sz w:val="24"/>
          <w:szCs w:val="24"/>
        </w:rPr>
        <w:t xml:space="preserve"> deňligiň dogrudygy gelip çykýar.</w:t>
      </w:r>
    </w:p>
    <w:p w14:paraId="17D88F77" w14:textId="77777777" w:rsidR="00B800C4" w:rsidRDefault="00B800C4" w:rsidP="00B800C4">
      <w:pPr>
        <w:ind w:firstLine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800C4">
        <w:rPr>
          <w:rFonts w:ascii="Times New Roman" w:eastAsiaTheme="minorEastAsia" w:hAnsi="Times New Roman" w:cs="Times New Roman"/>
          <w:sz w:val="24"/>
          <w:szCs w:val="24"/>
        </w:rPr>
        <w:t xml:space="preserve">q sana geometrik </w:t>
      </w:r>
      <w:r w:rsidRPr="00B800C4">
        <w:rPr>
          <w:rFonts w:ascii="Times New Roman" w:eastAsiaTheme="minorEastAsia" w:hAnsi="Times New Roman" w:cs="Times New Roman"/>
          <w:b/>
          <w:bCs/>
          <w:sz w:val="24"/>
          <w:szCs w:val="24"/>
        </w:rPr>
        <w:t>progressiýanyň maýdalawjysy</w:t>
      </w:r>
      <w:r w:rsidRPr="00B800C4">
        <w:rPr>
          <w:rFonts w:ascii="Times New Roman" w:eastAsiaTheme="minorEastAsia" w:hAnsi="Times New Roman" w:cs="Times New Roman"/>
          <w:sz w:val="24"/>
          <w:szCs w:val="24"/>
        </w:rPr>
        <w:t xml:space="preserve"> diýilýär. </w:t>
      </w:r>
    </w:p>
    <w:p w14:paraId="1CF556C8" w14:textId="4C71993D" w:rsidR="00B800C4" w:rsidRDefault="00B800C4" w:rsidP="00B800C4">
      <w:pPr>
        <w:ind w:firstLine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800C4">
        <w:rPr>
          <w:rFonts w:ascii="Times New Roman" w:eastAsiaTheme="minorEastAsia" w:hAnsi="Times New Roman" w:cs="Times New Roman"/>
          <w:sz w:val="24"/>
          <w:szCs w:val="24"/>
        </w:rPr>
        <w:t>Geometrik progressiýanyň maýdalawjysynyň noldan tapawutlydygy aýdyňdyr.</w:t>
      </w:r>
    </w:p>
    <w:p w14:paraId="426AFB93" w14:textId="78539F94" w:rsidR="00B800C4" w:rsidRDefault="00B800C4" w:rsidP="00B800C4">
      <w:pPr>
        <w:ind w:firstLine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800C4">
        <w:rPr>
          <w:rFonts w:ascii="Times New Roman" w:eastAsiaTheme="minorEastAsia" w:hAnsi="Times New Roman" w:cs="Times New Roman"/>
          <w:sz w:val="24"/>
          <w:szCs w:val="24"/>
        </w:rPr>
        <w:t xml:space="preserve">Ege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</m:t>
        </m:r>
      </m:oMath>
      <w:r w:rsidRPr="00B800C4">
        <w:rPr>
          <w:rFonts w:ascii="Times New Roman" w:eastAsiaTheme="minorEastAsia" w:hAnsi="Times New Roman" w:cs="Times New Roman"/>
          <w:sz w:val="24"/>
          <w:szCs w:val="24"/>
        </w:rPr>
        <w:t xml:space="preserve"> progressiýanyň maýdalawjysy 1-den uly bolsa, onda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B800C4">
        <w:rPr>
          <w:rFonts w:ascii="Times New Roman" w:eastAsiaTheme="minorEastAsia" w:hAnsi="Times New Roman" w:cs="Times New Roman"/>
          <w:sz w:val="24"/>
          <w:szCs w:val="24"/>
        </w:rPr>
        <w:t>&gt;0 bolanda, progressiýa artýandyr,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&lt;0</m:t>
        </m:r>
      </m:oMath>
      <w:r w:rsidR="0028763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87634" w:rsidRPr="00287634">
        <w:rPr>
          <w:rFonts w:ascii="Times New Roman" w:eastAsiaTheme="minorEastAsia" w:hAnsi="Times New Roman" w:cs="Times New Roman"/>
          <w:sz w:val="24"/>
          <w:szCs w:val="24"/>
        </w:rPr>
        <w:t xml:space="preserve">bolanda, kemelýändir. Ege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</m:t>
        </m:r>
      </m:oMath>
      <w:r w:rsidR="00287634" w:rsidRPr="00287634">
        <w:rPr>
          <w:rFonts w:ascii="Times New Roman" w:eastAsiaTheme="minorEastAsia" w:hAnsi="Times New Roman" w:cs="Times New Roman"/>
          <w:sz w:val="24"/>
          <w:szCs w:val="24"/>
        </w:rPr>
        <w:t>=1 bolsa, onda geometrik progressiýanyň ähli agzalary özara deňdir.</w:t>
      </w:r>
    </w:p>
    <w:p w14:paraId="07AF2077" w14:textId="738B6871" w:rsidR="00287634" w:rsidRDefault="00287634" w:rsidP="00B800C4">
      <w:pPr>
        <w:ind w:firstLine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287634">
        <w:rPr>
          <w:rFonts w:ascii="Times New Roman" w:eastAsiaTheme="minorEastAsia" w:hAnsi="Times New Roman" w:cs="Times New Roman"/>
          <w:sz w:val="24"/>
          <w:szCs w:val="24"/>
        </w:rPr>
        <w:t>Aşakdaky mysallary getireliň</w:t>
      </w:r>
      <w:r>
        <w:rPr>
          <w:rFonts w:ascii="Times New Roman" w:eastAsiaTheme="minorEastAsia" w:hAnsi="Times New Roman" w:cs="Times New Roman"/>
          <w:sz w:val="24"/>
          <w:szCs w:val="24"/>
        </w:rPr>
        <w:t>:</w:t>
      </w:r>
    </w:p>
    <w:p w14:paraId="215419E2" w14:textId="0162ADC9" w:rsidR="00287634" w:rsidRDefault="00287634" w:rsidP="00287634">
      <w:pPr>
        <w:pStyle w:val="a5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287634">
        <w:rPr>
          <w:rFonts w:ascii="Times New Roman" w:eastAsiaTheme="minorEastAsia" w:hAnsi="Times New Roman" w:cs="Times New Roman"/>
          <w:sz w:val="24"/>
          <w:szCs w:val="24"/>
        </w:rPr>
        <w:t xml:space="preserve">. Ege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287634">
        <w:rPr>
          <w:rFonts w:ascii="Times New Roman" w:eastAsiaTheme="minorEastAsia" w:hAnsi="Times New Roman" w:cs="Times New Roman"/>
          <w:sz w:val="24"/>
          <w:szCs w:val="24"/>
        </w:rPr>
        <w:t xml:space="preserve"> = 972 w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 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87634">
        <w:rPr>
          <w:rFonts w:ascii="Times New Roman" w:eastAsiaTheme="minorEastAsia" w:hAnsi="Times New Roman" w:cs="Times New Roman"/>
          <w:sz w:val="24"/>
          <w:szCs w:val="24"/>
        </w:rPr>
        <w:t xml:space="preserve">bolsa,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87634">
        <w:rPr>
          <w:rFonts w:ascii="Times New Roman" w:eastAsiaTheme="minorEastAsia" w:hAnsi="Times New Roman" w:cs="Times New Roman"/>
          <w:sz w:val="24"/>
          <w:szCs w:val="24"/>
        </w:rPr>
        <w:t>972;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87634">
        <w:rPr>
          <w:rFonts w:ascii="Times New Roman" w:eastAsiaTheme="minorEastAsia" w:hAnsi="Times New Roman" w:cs="Times New Roman"/>
          <w:sz w:val="24"/>
          <w:szCs w:val="24"/>
        </w:rPr>
        <w:t xml:space="preserve"> 324;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87634">
        <w:rPr>
          <w:rFonts w:ascii="Times New Roman" w:eastAsiaTheme="minorEastAsia" w:hAnsi="Times New Roman" w:cs="Times New Roman"/>
          <w:sz w:val="24"/>
          <w:szCs w:val="24"/>
        </w:rPr>
        <w:t>108;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87634">
        <w:rPr>
          <w:rFonts w:ascii="Times New Roman" w:eastAsiaTheme="minorEastAsia" w:hAnsi="Times New Roman" w:cs="Times New Roman"/>
          <w:sz w:val="24"/>
          <w:szCs w:val="24"/>
        </w:rPr>
        <w:t xml:space="preserve"> 36;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87634">
        <w:rPr>
          <w:rFonts w:ascii="Times New Roman" w:eastAsiaTheme="minorEastAsia" w:hAnsi="Times New Roman" w:cs="Times New Roman"/>
          <w:sz w:val="24"/>
          <w:szCs w:val="24"/>
        </w:rPr>
        <w:t xml:space="preserve"> 12;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87634">
        <w:rPr>
          <w:rFonts w:ascii="Times New Roman" w:eastAsiaTheme="minorEastAsia" w:hAnsi="Times New Roman" w:cs="Times New Roman"/>
          <w:sz w:val="24"/>
          <w:szCs w:val="24"/>
        </w:rPr>
        <w:t xml:space="preserve"> 4;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8763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1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Pr="00287634">
        <w:rPr>
          <w:rFonts w:ascii="Times New Roman" w:eastAsiaTheme="minorEastAsia" w:hAnsi="Times New Roman" w:cs="Times New Roman"/>
          <w:sz w:val="24"/>
          <w:szCs w:val="24"/>
        </w:rPr>
        <w:t xml:space="preserve"> ; … geometrik progressiýany alarys;</w:t>
      </w:r>
    </w:p>
    <w:p w14:paraId="5D51F099" w14:textId="0B134F07" w:rsidR="00287634" w:rsidRDefault="00287634" w:rsidP="00287634">
      <w:pPr>
        <w:pStyle w:val="a5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287634">
        <w:rPr>
          <w:rFonts w:ascii="Times New Roman" w:eastAsiaTheme="minorEastAsia" w:hAnsi="Times New Roman" w:cs="Times New Roman"/>
          <w:sz w:val="24"/>
          <w:szCs w:val="24"/>
        </w:rPr>
        <w:t xml:space="preserve"> Ege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287634">
        <w:rPr>
          <w:rFonts w:ascii="Times New Roman" w:eastAsiaTheme="minorEastAsia" w:hAnsi="Times New Roman" w:cs="Times New Roman"/>
          <w:sz w:val="24"/>
          <w:szCs w:val="24"/>
        </w:rPr>
        <w:t xml:space="preserve"> = –5 w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</m:t>
        </m:r>
      </m:oMath>
      <w:r w:rsidRPr="00287634">
        <w:rPr>
          <w:rFonts w:ascii="Times New Roman" w:eastAsiaTheme="minorEastAsia" w:hAnsi="Times New Roman" w:cs="Times New Roman"/>
          <w:sz w:val="24"/>
          <w:szCs w:val="24"/>
        </w:rPr>
        <w:t xml:space="preserve"> = –1 bolsa, −5; + 5; −5; + 5; −5; … geometrik progressiýany alarys;</w:t>
      </w:r>
    </w:p>
    <w:p w14:paraId="601940B1" w14:textId="15DC0113" w:rsidR="00287634" w:rsidRDefault="00287634" w:rsidP="00287634">
      <w:pPr>
        <w:pStyle w:val="a5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287634">
        <w:rPr>
          <w:rFonts w:ascii="Times New Roman" w:eastAsiaTheme="minorEastAsia" w:hAnsi="Times New Roman" w:cs="Times New Roman"/>
          <w:sz w:val="24"/>
          <w:szCs w:val="24"/>
        </w:rPr>
        <w:t xml:space="preserve">3. Ege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287634">
        <w:rPr>
          <w:rFonts w:ascii="Times New Roman" w:eastAsiaTheme="minorEastAsia" w:hAnsi="Times New Roman" w:cs="Times New Roman"/>
          <w:sz w:val="24"/>
          <w:szCs w:val="24"/>
        </w:rPr>
        <w:t xml:space="preserve"> = 9 w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</m:t>
        </m:r>
      </m:oMath>
      <w:r w:rsidRPr="00287634">
        <w:rPr>
          <w:rFonts w:ascii="Times New Roman" w:eastAsiaTheme="minorEastAsia" w:hAnsi="Times New Roman" w:cs="Times New Roman"/>
          <w:sz w:val="24"/>
          <w:szCs w:val="24"/>
        </w:rPr>
        <w:t xml:space="preserve"> = 1 bolsa, 9; 9; 9; 9; 9; … geometrik progressiýany alarys</w:t>
      </w:r>
    </w:p>
    <w:p w14:paraId="176438FC" w14:textId="77777777" w:rsidR="00287634" w:rsidRDefault="00287634" w:rsidP="00287634">
      <w:pPr>
        <w:ind w:lef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5FFFA60C" w14:textId="1BFBA519" w:rsidR="00287634" w:rsidRDefault="00287634" w:rsidP="00287634">
      <w:pPr>
        <w:ind w:firstLine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287634">
        <w:rPr>
          <w:rFonts w:ascii="Times New Roman" w:eastAsiaTheme="minorEastAsia" w:hAnsi="Times New Roman" w:cs="Times New Roman"/>
          <w:sz w:val="24"/>
          <w:szCs w:val="24"/>
        </w:rPr>
        <w:t>Geometrik progressiýanyň birinji agzasyny we maýda</w:t>
      </w:r>
      <w:r w:rsidRPr="00287634">
        <w:rPr>
          <w:rFonts w:ascii="Times New Roman" w:eastAsiaTheme="minorEastAsia" w:hAnsi="Times New Roman" w:cs="Times New Roman"/>
          <w:sz w:val="24"/>
          <w:szCs w:val="24"/>
        </w:rPr>
        <w:noBreakHyphen/>
        <w:t xml:space="preserve"> lawjysyny bilip, onuň ikinji, üçünji we umuman islendik agzasyny yzygiderlikde tapyp bolar:</w:t>
      </w:r>
    </w:p>
    <w:p w14:paraId="21BDFDE7" w14:textId="382CF804" w:rsidR="00287634" w:rsidRPr="00287634" w:rsidRDefault="00000000" w:rsidP="00287634">
      <w:pPr>
        <w:ind w:firstLine="284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=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q;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w:br/>
          </m:r>
        </m:oMath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=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q =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q  =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;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w:br/>
          </m:r>
        </m:oMath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=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q =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q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q =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;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w:br/>
          </m:r>
        </m:oMath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=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q =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q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q =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.</m:t>
          </m:r>
        </m:oMath>
      </m:oMathPara>
    </w:p>
    <w:p w14:paraId="4870FE58" w14:textId="4EABFCE0" w:rsidR="00287634" w:rsidRDefault="00287634" w:rsidP="00287634">
      <w:pPr>
        <w:ind w:firstLine="284"/>
        <w:rPr>
          <w:rFonts w:ascii="Times New Roman" w:eastAsiaTheme="minorEastAsia" w:hAnsi="Times New Roman" w:cs="Times New Roman"/>
          <w:sz w:val="24"/>
          <w:szCs w:val="24"/>
        </w:rPr>
      </w:pPr>
      <w:r w:rsidRPr="00287634">
        <w:rPr>
          <w:rFonts w:ascii="Times New Roman" w:eastAsiaTheme="minorEastAsia" w:hAnsi="Times New Roman" w:cs="Times New Roman"/>
          <w:sz w:val="24"/>
          <w:szCs w:val="24"/>
        </w:rPr>
        <w:t>Umuman, bn</w:t>
      </w:r>
      <w:r w:rsidRPr="00287634">
        <w:rPr>
          <w:rFonts w:ascii="Times New Roman" w:eastAsiaTheme="minorEastAsia" w:hAnsi="Times New Roman" w:cs="Times New Roman"/>
          <w:sz w:val="24"/>
          <w:szCs w:val="24"/>
        </w:rPr>
        <w:noBreakHyphen/>
        <w:t xml:space="preserve">ni tapmak üçin biz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28763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87634">
        <w:rPr>
          <w:rFonts w:ascii="Times New Roman" w:eastAsiaTheme="minorEastAsia" w:hAnsi="Times New Roman" w:cs="Times New Roman"/>
          <w:sz w:val="24"/>
          <w:szCs w:val="24"/>
        </w:rPr>
        <w:noBreakHyphen/>
        <w:t xml:space="preserve">i,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-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Pr="00287634">
        <w:rPr>
          <w:rFonts w:ascii="Times New Roman" w:eastAsiaTheme="minorEastAsia" w:hAnsi="Times New Roman" w:cs="Times New Roman"/>
          <w:sz w:val="24"/>
          <w:szCs w:val="24"/>
        </w:rPr>
        <w:t>-e köpeltmelidiris, ýagny</w:t>
      </w:r>
      <w:r>
        <w:rPr>
          <w:rFonts w:ascii="Times New Roman" w:eastAsiaTheme="minorEastAsia" w:hAnsi="Times New Roman" w:cs="Times New Roman"/>
          <w:sz w:val="24"/>
          <w:szCs w:val="24"/>
        </w:rPr>
        <w:t>:</w:t>
      </w:r>
    </w:p>
    <w:p w14:paraId="1FF475A6" w14:textId="580B5F90" w:rsidR="00287634" w:rsidRPr="00287634" w:rsidRDefault="00000000" w:rsidP="00287634">
      <w:pPr>
        <w:ind w:firstLine="284"/>
        <w:jc w:val="center"/>
        <w:rPr>
          <w:rFonts w:ascii="Times New Roman" w:eastAsiaTheme="minorEastAsia" w:hAnsi="Times New Roman" w:cs="Times New Roman"/>
          <w:b/>
          <w:bCs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-1</m:t>
              </m:r>
            </m:sup>
          </m:sSup>
        </m:oMath>
      </m:oMathPara>
    </w:p>
    <w:p w14:paraId="7B214984" w14:textId="2B3073C1" w:rsidR="00287634" w:rsidRDefault="00287634" w:rsidP="00287634">
      <w:pPr>
        <w:ind w:firstLine="284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287634">
        <w:rPr>
          <w:rFonts w:ascii="Times New Roman" w:eastAsiaTheme="minorEastAsia" w:hAnsi="Times New Roman" w:cs="Times New Roman"/>
          <w:iCs/>
          <w:color w:val="5B9BD5" w:themeColor="accent5"/>
          <w:sz w:val="24"/>
          <w:szCs w:val="24"/>
        </w:rPr>
        <w:t>1-nji mysal</w:t>
      </w:r>
      <w:r>
        <w:rPr>
          <w:rFonts w:ascii="Times New Roman" w:eastAsiaTheme="minorEastAsia" w:hAnsi="Times New Roman" w:cs="Times New Roman"/>
          <w:iCs/>
          <w:color w:val="5B9BD5" w:themeColor="accent5"/>
          <w:sz w:val="24"/>
          <w:szCs w:val="24"/>
        </w:rPr>
        <w:t xml:space="preserve"> </w:t>
      </w:r>
      <w:r w:rsidRPr="00287634">
        <w:rPr>
          <w:rFonts w:ascii="Times New Roman" w:eastAsiaTheme="minorEastAsia" w:hAnsi="Times New Roman" w:cs="Times New Roman"/>
          <w:iCs/>
          <w:color w:val="5B9BD5" w:themeColor="accent5"/>
          <w:sz w:val="24"/>
          <w:szCs w:val="24"/>
        </w:rPr>
        <w:t xml:space="preserve">. </w:t>
      </w:r>
      <w:r w:rsidRPr="00287634">
        <w:rPr>
          <w:rFonts w:ascii="Times New Roman" w:eastAsiaTheme="minorEastAsia" w:hAnsi="Times New Roman" w:cs="Times New Roman"/>
          <w:iCs/>
          <w:sz w:val="24"/>
          <w:szCs w:val="24"/>
        </w:rPr>
        <w:t xml:space="preserve">Geometrik progressiýada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287634">
        <w:rPr>
          <w:rFonts w:ascii="Times New Roman" w:eastAsiaTheme="minorEastAsia" w:hAnsi="Times New Roman" w:cs="Times New Roman"/>
          <w:iCs/>
          <w:sz w:val="24"/>
          <w:szCs w:val="24"/>
        </w:rPr>
        <w:t xml:space="preserve"> =1 w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</m:t>
        </m:r>
      </m:oMath>
      <w:r w:rsidRPr="00287634">
        <w:rPr>
          <w:rFonts w:ascii="Times New Roman" w:eastAsiaTheme="minorEastAsia" w:hAnsi="Times New Roman" w:cs="Times New Roman"/>
          <w:iCs/>
          <w:sz w:val="24"/>
          <w:szCs w:val="24"/>
        </w:rPr>
        <w:t xml:space="preserve">= 3.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</m:t>
            </m:r>
          </m:sub>
        </m:sSub>
      </m:oMath>
      <w:r w:rsidRPr="00287634"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  <w:r w:rsidRPr="00287634">
        <w:rPr>
          <w:rFonts w:ascii="Times New Roman" w:eastAsiaTheme="minorEastAsia" w:hAnsi="Times New Roman" w:cs="Times New Roman"/>
          <w:iCs/>
          <w:sz w:val="24"/>
          <w:szCs w:val="24"/>
        </w:rPr>
        <w:noBreakHyphen/>
        <w:t>i tapmaly</w:t>
      </w:r>
    </w:p>
    <w:p w14:paraId="1914AA77" w14:textId="2524E75E" w:rsidR="00287634" w:rsidRDefault="00EA44DA" w:rsidP="00287634">
      <w:pPr>
        <w:ind w:firstLine="284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EA44DA">
        <w:rPr>
          <w:rFonts w:ascii="Times New Roman" w:eastAsiaTheme="minorEastAsia" w:hAnsi="Times New Roman" w:cs="Times New Roman"/>
          <w:iCs/>
          <w:color w:val="ED7D31" w:themeColor="accent2"/>
          <w:sz w:val="24"/>
          <w:szCs w:val="24"/>
        </w:rPr>
        <w:t>Çözülişi.</w:t>
      </w:r>
      <w:r w:rsidRPr="00EA44DA">
        <w:rPr>
          <w:rFonts w:ascii="Times New Roman" w:eastAsiaTheme="minorEastAsia" w:hAnsi="Times New Roman" w:cs="Times New Roman"/>
          <w:iCs/>
          <w:sz w:val="24"/>
          <w:szCs w:val="24"/>
        </w:rPr>
        <w:t xml:space="preserve"> Geometrik progressiýanyň п-nji agzasynyň for</w:t>
      </w:r>
      <w:r w:rsidRPr="00EA44DA">
        <w:rPr>
          <w:rFonts w:ascii="Times New Roman" w:eastAsiaTheme="minorEastAsia" w:hAnsi="Times New Roman" w:cs="Times New Roman"/>
          <w:iCs/>
          <w:sz w:val="24"/>
          <w:szCs w:val="24"/>
        </w:rPr>
        <w:noBreakHyphen/>
        <w:t xml:space="preserve"> mulasy boýunça taparys:</w:t>
      </w:r>
    </w:p>
    <w:p w14:paraId="05E15DFA" w14:textId="25D6C8E1" w:rsidR="00EA44DA" w:rsidRDefault="00000000" w:rsidP="00EA44DA">
      <w:pPr>
        <w:ind w:firstLine="284"/>
        <w:jc w:val="center"/>
        <w:rPr>
          <w:rFonts w:ascii="Times New Roman" w:eastAsiaTheme="minorEastAsia" w:hAnsi="Times New Roman" w:cs="Times New Roman"/>
          <w:iCs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∙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2187. </m:t>
        </m:r>
      </m:oMath>
      <w:r w:rsidR="00EA44DA"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</w:p>
    <w:p w14:paraId="64779FB9" w14:textId="335158B9" w:rsidR="00EA44DA" w:rsidRDefault="00EA44DA" w:rsidP="00EA44DA">
      <w:pPr>
        <w:ind w:firstLine="284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EA44DA">
        <w:rPr>
          <w:rFonts w:ascii="Times New Roman" w:eastAsiaTheme="minorEastAsia" w:hAnsi="Times New Roman" w:cs="Times New Roman"/>
          <w:iCs/>
          <w:color w:val="4472C4" w:themeColor="accent1"/>
          <w:sz w:val="24"/>
          <w:szCs w:val="24"/>
        </w:rPr>
        <w:t>2-nji mysal</w:t>
      </w:r>
      <w:r w:rsidRPr="00EA44DA">
        <w:rPr>
          <w:rFonts w:ascii="Times New Roman" w:eastAsiaTheme="minorEastAsia" w:hAnsi="Times New Roman" w:cs="Times New Roman"/>
          <w:iCs/>
          <w:sz w:val="24"/>
          <w:szCs w:val="24"/>
        </w:rPr>
        <w:t xml:space="preserve">. Ege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EA44DA">
        <w:rPr>
          <w:rFonts w:ascii="Times New Roman" w:eastAsiaTheme="minorEastAsia" w:hAnsi="Times New Roman" w:cs="Times New Roman"/>
          <w:iCs/>
          <w:sz w:val="24"/>
          <w:szCs w:val="24"/>
        </w:rPr>
        <w:t xml:space="preserve"> = 2 w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</m:oMath>
      <w:r w:rsidRPr="00EA44DA">
        <w:rPr>
          <w:rFonts w:ascii="Times New Roman" w:eastAsiaTheme="minorEastAsia" w:hAnsi="Times New Roman" w:cs="Times New Roman"/>
          <w:iCs/>
          <w:sz w:val="24"/>
          <w:szCs w:val="24"/>
        </w:rPr>
        <w:t xml:space="preserve"> = 1 bolsa, (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</m:oMath>
      <w:r w:rsidRPr="00EA44DA">
        <w:rPr>
          <w:rFonts w:ascii="Times New Roman" w:eastAsiaTheme="minorEastAsia" w:hAnsi="Times New Roman" w:cs="Times New Roman"/>
          <w:iCs/>
          <w:sz w:val="24"/>
          <w:szCs w:val="24"/>
        </w:rPr>
        <w:t>) geometrik progressiýanyň 10</w:t>
      </w:r>
      <w:r w:rsidRPr="00EA44DA">
        <w:rPr>
          <w:rFonts w:ascii="Times New Roman" w:eastAsiaTheme="minorEastAsia" w:hAnsi="Times New Roman" w:cs="Times New Roman"/>
          <w:iCs/>
          <w:sz w:val="24"/>
          <w:szCs w:val="24"/>
        </w:rPr>
        <w:noBreakHyphen/>
        <w:t>njy agzasyny tapalyň.</w:t>
      </w:r>
    </w:p>
    <w:p w14:paraId="4CA55564" w14:textId="56C9EBBA" w:rsidR="00EA44DA" w:rsidRDefault="00EA44DA" w:rsidP="00EA44DA">
      <w:pPr>
        <w:ind w:firstLine="284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EA44DA">
        <w:rPr>
          <w:rFonts w:ascii="Times New Roman" w:eastAsiaTheme="minorEastAsia" w:hAnsi="Times New Roman" w:cs="Times New Roman"/>
          <w:iCs/>
          <w:color w:val="ED7D31" w:themeColor="accent2"/>
          <w:sz w:val="24"/>
          <w:szCs w:val="24"/>
        </w:rPr>
        <w:t>Çözülişi.</w:t>
      </w:r>
      <w:r w:rsidRPr="00EA44DA">
        <w:rPr>
          <w:rFonts w:ascii="Times New Roman" w:eastAsiaTheme="minorEastAsia" w:hAnsi="Times New Roman" w:cs="Times New Roman"/>
          <w:iCs/>
          <w:sz w:val="24"/>
          <w:szCs w:val="24"/>
        </w:rPr>
        <w:t xml:space="preserve"> Geometrik progressiýanyň birinji we üçünji agzalaryny bilip, onuň maýdalawjysyny tapyp bolýar.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 w:rsidRPr="00EA44DA"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  <w:r w:rsidRPr="00EA44DA">
        <w:rPr>
          <w:rFonts w:ascii="Times New Roman" w:eastAsiaTheme="minorEastAsia" w:hAnsi="Times New Roman" w:cs="Times New Roman"/>
          <w:iCs/>
          <w:sz w:val="24"/>
          <w:szCs w:val="24"/>
        </w:rPr>
        <w:t xml:space="preserve">bolany üçin,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 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    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 w:rsidRPr="00EA44DA">
        <w:rPr>
          <w:rFonts w:ascii="Times New Roman" w:eastAsiaTheme="minorEastAsia" w:hAnsi="Times New Roman" w:cs="Times New Roman"/>
          <w:iCs/>
          <w:sz w:val="24"/>
          <w:szCs w:val="24"/>
        </w:rPr>
        <w:t xml:space="preserve"> deňlemäni çözüp taparys:</w:t>
      </w:r>
    </w:p>
    <w:p w14:paraId="163E8C74" w14:textId="48F8D239" w:rsidR="00EA44DA" w:rsidRPr="00EA44DA" w:rsidRDefault="00EA44DA" w:rsidP="00EA44DA">
      <w:pPr>
        <w:ind w:firstLine="284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w:lastRenderedPageBreak/>
            <m:t>q=±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</m:oMath>
      </m:oMathPara>
    </w:p>
    <w:p w14:paraId="4D6D8847" w14:textId="698CEA60" w:rsidR="00EA44DA" w:rsidRDefault="00EA44DA" w:rsidP="00EA44DA">
      <w:pPr>
        <w:ind w:firstLine="284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EA44DA">
        <w:rPr>
          <w:rFonts w:ascii="Times New Roman" w:eastAsiaTheme="minorEastAsia" w:hAnsi="Times New Roman" w:cs="Times New Roman"/>
          <w:iCs/>
          <w:sz w:val="24"/>
          <w:szCs w:val="24"/>
        </w:rPr>
        <w:t>Şeýlelikde, meseläniň şertini kanagatlandyrýan iki progressiýa bar</w:t>
      </w:r>
    </w:p>
    <w:p w14:paraId="7DE79DD0" w14:textId="0A049436" w:rsidR="00EA44DA" w:rsidRDefault="00EA44DA" w:rsidP="00EA44DA">
      <w:pPr>
        <w:ind w:firstLine="284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EA44DA">
        <w:rPr>
          <w:rFonts w:ascii="Times New Roman" w:eastAsiaTheme="minorEastAsia" w:hAnsi="Times New Roman" w:cs="Times New Roman"/>
          <w:iCs/>
          <w:sz w:val="24"/>
          <w:szCs w:val="24"/>
        </w:rPr>
        <w:t xml:space="preserve">Ege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 w:rsidRPr="00EA44DA">
        <w:rPr>
          <w:rFonts w:ascii="Times New Roman" w:eastAsiaTheme="minorEastAsia" w:hAnsi="Times New Roman" w:cs="Times New Roman"/>
          <w:iCs/>
          <w:sz w:val="24"/>
          <w:szCs w:val="24"/>
        </w:rPr>
        <w:t xml:space="preserve"> bolsa, onda</w:t>
      </w:r>
    </w:p>
    <w:p w14:paraId="335D0BB8" w14:textId="688F7348" w:rsidR="00EA44DA" w:rsidRPr="00EA44DA" w:rsidRDefault="00000000" w:rsidP="00EA44DA">
      <w:pPr>
        <w:ind w:firstLine="284"/>
        <w:jc w:val="center"/>
        <w:rPr>
          <w:rFonts w:ascii="Times New Roman" w:eastAsiaTheme="minorEastAsia" w:hAnsi="Times New Roman" w:cs="Times New Roman"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2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2∙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9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6</m:t>
              </m:r>
            </m:den>
          </m:f>
        </m:oMath>
      </m:oMathPara>
    </w:p>
    <w:p w14:paraId="67CB6131" w14:textId="4EB78065" w:rsidR="00EA44DA" w:rsidRDefault="00EA44DA" w:rsidP="00EA44DA">
      <w:pPr>
        <w:ind w:firstLine="284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EA44DA">
        <w:rPr>
          <w:rFonts w:ascii="Times New Roman" w:eastAsiaTheme="minorEastAsia" w:hAnsi="Times New Roman" w:cs="Times New Roman"/>
          <w:iCs/>
          <w:sz w:val="24"/>
          <w:szCs w:val="24"/>
        </w:rPr>
        <w:t xml:space="preserve">Ege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=-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 w:rsidRPr="00EA44DA">
        <w:rPr>
          <w:rFonts w:ascii="Times New Roman" w:eastAsiaTheme="minorEastAsia" w:hAnsi="Times New Roman" w:cs="Times New Roman"/>
          <w:iCs/>
          <w:sz w:val="24"/>
          <w:szCs w:val="24"/>
        </w:rPr>
        <w:t xml:space="preserve"> bolsa, onda</w:t>
      </w:r>
    </w:p>
    <w:p w14:paraId="005C7F0E" w14:textId="2C6B732C" w:rsidR="00EA44DA" w:rsidRPr="007E0F32" w:rsidRDefault="00000000" w:rsidP="00EA44DA">
      <w:pPr>
        <w:ind w:firstLine="284"/>
        <w:jc w:val="center"/>
        <w:rPr>
          <w:rFonts w:ascii="Times New Roman" w:eastAsiaTheme="minorEastAsia" w:hAnsi="Times New Roman" w:cs="Times New Roman"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2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-2∙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9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6</m:t>
              </m:r>
            </m:den>
          </m:f>
        </m:oMath>
      </m:oMathPara>
    </w:p>
    <w:p w14:paraId="6C9E7873" w14:textId="53240990" w:rsidR="007E0F32" w:rsidRDefault="007E0F32" w:rsidP="007E0F32">
      <w:pPr>
        <w:ind w:firstLine="284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7E0F32">
        <w:rPr>
          <w:rFonts w:ascii="Times New Roman" w:eastAsiaTheme="minorEastAsia" w:hAnsi="Times New Roman" w:cs="Times New Roman"/>
          <w:iCs/>
          <w:sz w:val="24"/>
          <w:szCs w:val="24"/>
        </w:rPr>
        <w:t>Meseläniň iki çözüwi bar:</w:t>
      </w:r>
    </w:p>
    <w:p w14:paraId="768A06A4" w14:textId="48B22A0D" w:rsidR="007E0F32" w:rsidRPr="00EA44DA" w:rsidRDefault="007E0F32" w:rsidP="007E0F32">
      <w:pPr>
        <w:ind w:firstLine="284"/>
        <w:jc w:val="center"/>
        <w:rPr>
          <w:rFonts w:ascii="Times New Roman" w:eastAsiaTheme="minorEastAsia" w:hAnsi="Times New Roman" w:cs="Times New Roman"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Jogaby: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6</m:t>
            </m:r>
          </m:den>
        </m:f>
      </m:oMath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   ýa-da </w:t>
      </w:r>
      <w:r>
        <w:rPr>
          <w:rFonts w:ascii="Cambria Math" w:eastAsiaTheme="minorEastAsia" w:hAnsi="Cambria Math" w:cs="Times New Roman"/>
          <w:i/>
          <w:iCs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6</m:t>
            </m:r>
          </m:den>
        </m:f>
      </m:oMath>
    </w:p>
    <w:p w14:paraId="575FCBC6" w14:textId="282DB74B" w:rsidR="007E0F32" w:rsidRDefault="007E0F32" w:rsidP="007E0F32">
      <w:pPr>
        <w:ind w:firstLine="284"/>
        <w:jc w:val="center"/>
      </w:pPr>
    </w:p>
    <w:p w14:paraId="788CA7F5" w14:textId="0258D42F" w:rsidR="007E0F32" w:rsidRDefault="007E0F32" w:rsidP="007E0F32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E0F32">
        <w:rPr>
          <w:rFonts w:ascii="Times New Roman" w:hAnsi="Times New Roman" w:cs="Times New Roman"/>
          <w:sz w:val="24"/>
          <w:szCs w:val="24"/>
        </w:rPr>
        <w:t>geometrik progressiýanyň ilkinji n agzasynyň jemi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76689C8B" w14:textId="0AEB1012" w:rsidR="007E0F32" w:rsidRDefault="007E0F32" w:rsidP="007E0F32">
      <w:pPr>
        <w:ind w:firstLine="284"/>
        <w:jc w:val="center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b/>
                <w:bCs/>
                <w:i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b/>
                <w:bCs/>
                <w:iCs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b>
            </m:sSub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q-</m:t>
            </m:r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q-1</m:t>
            </m:r>
          </m:den>
        </m:f>
        <m:r>
          <m:rPr>
            <m:sty m:val="b"/>
          </m:rPr>
          <w:rPr>
            <w:rFonts w:ascii="Cambria Math" w:eastAsiaTheme="minorEastAsia" w:hAnsi="Cambria Math" w:cs="Times New Roman"/>
            <w:sz w:val="24"/>
            <w:szCs w:val="24"/>
          </w:rPr>
          <m:t>,  q≠1</m:t>
        </m:r>
      </m:oMath>
    </w:p>
    <w:p w14:paraId="78072EB8" w14:textId="4DCB2F27" w:rsidR="007E0F32" w:rsidRDefault="007E0F32" w:rsidP="007E0F32">
      <w:pPr>
        <w:ind w:firstLine="284"/>
        <w:rPr>
          <w:rFonts w:ascii="Times New Roman" w:hAnsi="Times New Roman" w:cs="Times New Roman"/>
          <w:iCs/>
          <w:sz w:val="24"/>
          <w:szCs w:val="24"/>
        </w:rPr>
      </w:pPr>
      <w:r w:rsidRPr="007E0F32">
        <w:rPr>
          <w:rFonts w:ascii="Times New Roman" w:hAnsi="Times New Roman" w:cs="Times New Roman"/>
          <w:iCs/>
          <w:color w:val="4472C4" w:themeColor="accent1"/>
          <w:sz w:val="24"/>
          <w:szCs w:val="24"/>
        </w:rPr>
        <w:t>3-nji mysal</w:t>
      </w:r>
      <w:r w:rsidRPr="007E0F32">
        <w:rPr>
          <w:rFonts w:ascii="Times New Roman" w:hAnsi="Times New Roman" w:cs="Times New Roman"/>
          <w:iCs/>
          <w:sz w:val="24"/>
          <w:szCs w:val="24"/>
        </w:rPr>
        <w:t xml:space="preserve">. b1 = 3 we q = 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3</m:t>
            </m:r>
          </m:den>
        </m:f>
      </m:oMath>
      <w:r w:rsidRPr="007E0F32">
        <w:rPr>
          <w:rFonts w:ascii="Times New Roman" w:hAnsi="Times New Roman" w:cs="Times New Roman"/>
          <w:iCs/>
          <w:sz w:val="24"/>
          <w:szCs w:val="24"/>
        </w:rPr>
        <w:t xml:space="preserve"> bolan (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Pr="007E0F32">
        <w:rPr>
          <w:rFonts w:ascii="Times New Roman" w:hAnsi="Times New Roman" w:cs="Times New Roman"/>
          <w:iCs/>
          <w:sz w:val="24"/>
          <w:szCs w:val="24"/>
        </w:rPr>
        <w:t>) geometrik progressiýanyň ilkinji sekiz agzasynyň jemini tapmaly</w:t>
      </w:r>
      <w:r w:rsidR="0032499F">
        <w:rPr>
          <w:rFonts w:ascii="Times New Roman" w:hAnsi="Times New Roman" w:cs="Times New Roman"/>
          <w:iCs/>
          <w:sz w:val="24"/>
          <w:szCs w:val="24"/>
        </w:rPr>
        <w:t>.</w:t>
      </w:r>
    </w:p>
    <w:p w14:paraId="5C98E541" w14:textId="5A636CD6" w:rsidR="0032499F" w:rsidRDefault="0032499F" w:rsidP="007E0F32">
      <w:pPr>
        <w:ind w:firstLine="284"/>
        <w:rPr>
          <w:rFonts w:ascii="Times New Roman" w:hAnsi="Times New Roman" w:cs="Times New Roman"/>
          <w:iCs/>
          <w:sz w:val="24"/>
          <w:szCs w:val="24"/>
        </w:rPr>
      </w:pPr>
      <w:r w:rsidRPr="0032499F">
        <w:rPr>
          <w:rFonts w:ascii="Times New Roman" w:hAnsi="Times New Roman" w:cs="Times New Roman"/>
          <w:iCs/>
          <w:color w:val="ED7D31" w:themeColor="accent2"/>
          <w:sz w:val="24"/>
          <w:szCs w:val="24"/>
        </w:rPr>
        <w:t>Çözülişi</w:t>
      </w:r>
      <w:r w:rsidRPr="0032499F">
        <w:rPr>
          <w:rFonts w:ascii="Times New Roman" w:hAnsi="Times New Roman" w:cs="Times New Roman"/>
          <w:iCs/>
          <w:sz w:val="24"/>
          <w:szCs w:val="24"/>
        </w:rPr>
        <w:t>. Geometrik progressiýanyň n-nji agzasynyň formulasy boýunça taparys</w:t>
      </w:r>
      <w:r>
        <w:rPr>
          <w:rFonts w:ascii="Times New Roman" w:hAnsi="Times New Roman" w:cs="Times New Roman"/>
          <w:iCs/>
          <w:sz w:val="24"/>
          <w:szCs w:val="24"/>
        </w:rPr>
        <w:t>:</w:t>
      </w:r>
    </w:p>
    <w:p w14:paraId="1AA01815" w14:textId="259DC38A" w:rsidR="0032499F" w:rsidRPr="0032499F" w:rsidRDefault="0032499F" w:rsidP="007E0F32">
      <w:pPr>
        <w:ind w:firstLine="284"/>
        <w:rPr>
          <w:rFonts w:ascii="Times New Roman" w:eastAsiaTheme="minorEastAsia" w:hAnsi="Times New Roman" w:cs="Times New Roman"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8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3∙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7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 xml:space="preserve">; 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8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-3</m:t>
              </m:r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-3</m:t>
              </m:r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8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w:br/>
          </m:r>
        </m:oMath>
        <m:oMath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561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den>
          </m:f>
          <m:r>
            <w:rPr>
              <w:rFonts w:ascii="Cambria Math" w:hAnsi="Cambria Math" w:cs="Times New Roman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561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28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29</m:t>
              </m:r>
            </m:den>
          </m:f>
        </m:oMath>
      </m:oMathPara>
    </w:p>
    <w:p w14:paraId="2CB86695" w14:textId="4BDA7E25" w:rsidR="0032499F" w:rsidRDefault="0032499F" w:rsidP="007E0F32">
      <w:pPr>
        <w:ind w:firstLine="284"/>
        <w:rPr>
          <w:rFonts w:ascii="Times New Roman" w:hAnsi="Times New Roman" w:cs="Times New Roman"/>
          <w:iCs/>
          <w:sz w:val="24"/>
          <w:szCs w:val="24"/>
        </w:rPr>
      </w:pPr>
      <w:r w:rsidRPr="0032499F">
        <w:rPr>
          <w:rFonts w:ascii="Times New Roman" w:hAnsi="Times New Roman" w:cs="Times New Roman"/>
          <w:iCs/>
          <w:sz w:val="24"/>
          <w:szCs w:val="24"/>
        </w:rPr>
        <w:t xml:space="preserve">Eger </w:t>
      </w:r>
      <m:oMath>
        <m:r>
          <w:rPr>
            <w:rFonts w:ascii="Cambria Math" w:hAnsi="Cambria Math" w:cs="Times New Roman"/>
            <w:sz w:val="24"/>
            <w:szCs w:val="24"/>
          </w:rPr>
          <m:t>q=1</m:t>
        </m:r>
      </m:oMath>
      <w:r w:rsidRPr="0032499F">
        <w:rPr>
          <w:rFonts w:ascii="Times New Roman" w:hAnsi="Times New Roman" w:cs="Times New Roman"/>
          <w:iCs/>
          <w:sz w:val="24"/>
          <w:szCs w:val="24"/>
        </w:rPr>
        <w:t xml:space="preserve"> bolsa, onda progressiýanyň ähli agzalary birinji agza deň we</w:t>
      </w:r>
    </w:p>
    <w:p w14:paraId="0ABEE1B0" w14:textId="5A4EADB4" w:rsidR="0032499F" w:rsidRPr="0032499F" w:rsidRDefault="0032499F" w:rsidP="007E0F32">
      <w:pPr>
        <w:ind w:firstLine="284"/>
        <w:rPr>
          <w:rFonts w:ascii="Times New Roman" w:eastAsiaTheme="minorEastAsia" w:hAnsi="Times New Roman" w:cs="Times New Roman"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n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</m:oMath>
      </m:oMathPara>
    </w:p>
    <w:p w14:paraId="2CA82303" w14:textId="1D9F7F80" w:rsidR="0032499F" w:rsidRDefault="00DC1AD7" w:rsidP="007E0F32">
      <w:pPr>
        <w:ind w:firstLine="284"/>
        <w:rPr>
          <w:rFonts w:ascii="Times New Roman" w:hAnsi="Times New Roman" w:cs="Times New Roman"/>
          <w:iCs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b/>
                <w:bCs/>
                <w:i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b/>
                <w:bCs/>
                <w:iCs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b>
            </m:sSub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q-</m:t>
            </m:r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q-1</m:t>
            </m:r>
          </m:den>
        </m:f>
        <m:r>
          <m:rPr>
            <m:sty m:val="b"/>
          </m:rPr>
          <w:rPr>
            <w:rFonts w:ascii="Cambria Math" w:eastAsiaTheme="minorEastAsia" w:hAnsi="Cambria Math" w:cs="Times New Roman"/>
            <w:sz w:val="24"/>
            <w:szCs w:val="24"/>
          </w:rPr>
          <m:t>,  q≠1</m:t>
        </m:r>
      </m:oMath>
      <w:r w:rsidRPr="00DC1AD7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DC1AD7">
        <w:rPr>
          <w:rFonts w:ascii="Times New Roman" w:hAnsi="Times New Roman" w:cs="Times New Roman"/>
          <w:iCs/>
          <w:sz w:val="24"/>
          <w:szCs w:val="24"/>
        </w:rPr>
        <w:t xml:space="preserve">formulada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Pr="00DC1AD7">
        <w:rPr>
          <w:rFonts w:ascii="Times New Roman" w:hAnsi="Times New Roman" w:cs="Times New Roman"/>
          <w:iCs/>
          <w:sz w:val="24"/>
          <w:szCs w:val="24"/>
        </w:rPr>
        <w:noBreakHyphen/>
        <w:t xml:space="preserve">e derek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Pr="00DC1AD7">
        <w:rPr>
          <w:rFonts w:ascii="Times New Roman" w:hAnsi="Times New Roman" w:cs="Times New Roman"/>
          <w:i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</m:oMath>
      <w:r w:rsidRPr="00DC1AD7">
        <w:rPr>
          <w:rFonts w:ascii="Times New Roman" w:hAnsi="Times New Roman" w:cs="Times New Roman"/>
          <w:iCs/>
          <w:sz w:val="24"/>
          <w:szCs w:val="24"/>
        </w:rPr>
        <w:t xml:space="preserve"> aňlatmany goýalyň.</w:t>
      </w:r>
    </w:p>
    <w:p w14:paraId="1E2399DA" w14:textId="7765F1C9" w:rsidR="00DC1AD7" w:rsidRDefault="00DC1AD7" w:rsidP="007E0F32">
      <w:pPr>
        <w:ind w:firstLine="284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Alarys:</w:t>
      </w:r>
    </w:p>
    <w:p w14:paraId="2EB316AA" w14:textId="280D6871" w:rsidR="00DC1AD7" w:rsidRPr="00DC1AD7" w:rsidRDefault="00DC1AD7" w:rsidP="007E0F32">
      <w:pPr>
        <w:ind w:firstLine="284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-1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q-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q-1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1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q-1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,  q≠1</m:t>
          </m:r>
        </m:oMath>
      </m:oMathPara>
    </w:p>
    <w:p w14:paraId="0150A16C" w14:textId="3613D17E" w:rsidR="00DC1AD7" w:rsidRDefault="00DC1AD7" w:rsidP="007E0F32">
      <w:pPr>
        <w:ind w:firstLine="284"/>
        <w:rPr>
          <w:rFonts w:ascii="Times New Roman" w:hAnsi="Times New Roman" w:cs="Times New Roman"/>
          <w:iCs/>
          <w:sz w:val="24"/>
          <w:szCs w:val="24"/>
        </w:rPr>
      </w:pPr>
      <w:r w:rsidRPr="00DC1AD7">
        <w:rPr>
          <w:rFonts w:ascii="Times New Roman" w:hAnsi="Times New Roman" w:cs="Times New Roman"/>
          <w:iCs/>
          <w:sz w:val="24"/>
          <w:szCs w:val="24"/>
        </w:rPr>
        <w:t xml:space="preserve">Geometrik progressiýanyň ilkinji </w:t>
      </w:r>
      <m:oMath>
        <m:r>
          <w:rPr>
            <w:rFonts w:ascii="Cambria Math" w:hAnsi="Cambria Math" w:cs="Times New Roman"/>
            <w:sz w:val="24"/>
            <w:szCs w:val="24"/>
          </w:rPr>
          <m:t>n</m:t>
        </m:r>
      </m:oMath>
      <w:r w:rsidRPr="00DC1AD7">
        <w:rPr>
          <w:rFonts w:ascii="Times New Roman" w:hAnsi="Times New Roman" w:cs="Times New Roman"/>
          <w:iCs/>
          <w:sz w:val="24"/>
          <w:szCs w:val="24"/>
        </w:rPr>
        <w:t xml:space="preserve"> agzalarynyň jemini tapmaga degişli köp meseleler çözülende, </w:t>
      </w:r>
      <w:r>
        <w:rPr>
          <w:rFonts w:ascii="Times New Roman" w:hAnsi="Times New Roman" w:cs="Times New Roman"/>
          <w:iCs/>
          <w:sz w:val="24"/>
          <w:szCs w:val="24"/>
        </w:rPr>
        <w:t>sonky getirip çykarlan</w:t>
      </w:r>
      <w:r w:rsidRPr="00DC1AD7">
        <w:rPr>
          <w:rFonts w:ascii="Times New Roman" w:hAnsi="Times New Roman" w:cs="Times New Roman"/>
          <w:iCs/>
          <w:sz w:val="24"/>
          <w:szCs w:val="24"/>
        </w:rPr>
        <w:t xml:space="preserve"> formulany ulanmak amatlydyr.</w:t>
      </w:r>
    </w:p>
    <w:p w14:paraId="2DBD0993" w14:textId="7A1A88CC" w:rsidR="00DC1AD7" w:rsidRPr="00DC1AD7" w:rsidRDefault="00DC1AD7" w:rsidP="007E0F32">
      <w:pPr>
        <w:ind w:firstLine="284"/>
        <w:rPr>
          <w:rFonts w:ascii="Times New Roman" w:hAnsi="Times New Roman" w:cs="Times New Roman"/>
          <w:iCs/>
          <w:sz w:val="24"/>
          <w:szCs w:val="24"/>
        </w:rPr>
      </w:pPr>
      <w:r w:rsidRPr="00DC1AD7">
        <w:rPr>
          <w:rFonts w:ascii="Times New Roman" w:hAnsi="Times New Roman" w:cs="Times New Roman"/>
          <w:iCs/>
          <w:sz w:val="24"/>
          <w:szCs w:val="24"/>
        </w:rPr>
        <w:t xml:space="preserve">2-nji mysal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1</m:t>
        </m:r>
      </m:oMath>
      <w:r w:rsidRPr="00DC1AD7">
        <w:rPr>
          <w:rFonts w:ascii="Times New Roman" w:hAnsi="Times New Roman" w:cs="Times New Roman"/>
          <w:iCs/>
          <w:sz w:val="24"/>
          <w:szCs w:val="24"/>
        </w:rPr>
        <w:t xml:space="preserve"> we </w:t>
      </w:r>
      <m:oMath>
        <m:r>
          <w:rPr>
            <w:rFonts w:ascii="Cambria Math" w:hAnsi="Cambria Math" w:cs="Times New Roman"/>
            <w:sz w:val="24"/>
            <w:szCs w:val="24"/>
          </w:rPr>
          <m:t>q=2</m:t>
        </m:r>
      </m:oMath>
      <w:r w:rsidRPr="00DC1AD7">
        <w:rPr>
          <w:rFonts w:ascii="Times New Roman" w:hAnsi="Times New Roman" w:cs="Times New Roman"/>
          <w:iCs/>
          <w:sz w:val="24"/>
          <w:szCs w:val="24"/>
        </w:rPr>
        <w:t xml:space="preserve"> bolan (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Pr="00DC1AD7">
        <w:rPr>
          <w:rFonts w:ascii="Times New Roman" w:hAnsi="Times New Roman" w:cs="Times New Roman"/>
          <w:iCs/>
          <w:sz w:val="24"/>
          <w:szCs w:val="24"/>
        </w:rPr>
        <w:t>) geometrik progressiýanyň ilkinji otuz iki agzasynyň jemini tapalyň.</w:t>
      </w:r>
    </w:p>
    <w:p w14:paraId="19D995CF" w14:textId="24B2D1EE" w:rsidR="007E0F32" w:rsidRDefault="007E0F32" w:rsidP="007E0F32">
      <w:pPr>
        <w:ind w:firstLine="284"/>
        <w:rPr>
          <w:rFonts w:ascii="Times New Roman" w:eastAsiaTheme="minorEastAsia" w:hAnsi="Times New Roman" w:cs="Times New Roman"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iCs/>
          <w:sz w:val="24"/>
          <w:szCs w:val="24"/>
        </w:rPr>
        <w:lastRenderedPageBreak/>
        <w:t xml:space="preserve"> </w:t>
      </w:r>
      <w:r w:rsidR="00542624" w:rsidRPr="00DC1AD7">
        <w:rPr>
          <w:rFonts w:ascii="Times New Roman" w:eastAsiaTheme="minorEastAsia" w:hAnsi="Times New Roman" w:cs="Times New Roman"/>
          <w:iCs/>
          <w:position w:val="-4"/>
          <w:sz w:val="24"/>
          <w:szCs w:val="24"/>
        </w:rPr>
        <w:object w:dxaOrig="180" w:dyaOrig="279" w14:anchorId="09A55A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8.85pt;height:14.25pt" o:ole="">
            <v:imagedata r:id="rId6" o:title=""/>
          </v:shape>
          <o:OLEObject Type="Embed" ProgID="Equation.DSMT4" ShapeID="_x0000_i1035" DrawAspect="Content" ObjectID="_1777477468" r:id="rId7"/>
        </w:object>
      </w:r>
    </w:p>
    <w:p w14:paraId="547DD689" w14:textId="392A9783" w:rsidR="00DC1AD7" w:rsidRDefault="00DC1AD7" w:rsidP="00EA44DA">
      <w:pPr>
        <w:ind w:firstLine="284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DC1AD7">
        <w:rPr>
          <w:rFonts w:ascii="Times New Roman" w:eastAsiaTheme="minorEastAsia" w:hAnsi="Times New Roman" w:cs="Times New Roman"/>
          <w:iCs/>
          <w:color w:val="ED7D31" w:themeColor="accent2"/>
          <w:sz w:val="24"/>
          <w:szCs w:val="24"/>
        </w:rPr>
        <w:t>Çözülişi</w:t>
      </w:r>
      <w:r w:rsidRPr="00DC1AD7">
        <w:rPr>
          <w:rFonts w:ascii="Times New Roman" w:eastAsiaTheme="minorEastAsia" w:hAnsi="Times New Roman" w:cs="Times New Roman"/>
          <w:iCs/>
          <w:sz w:val="24"/>
          <w:szCs w:val="24"/>
        </w:rPr>
        <w:t>. Progressiýanyň birinji agzasynyň we maýdalawjysynyň belli bolany üçin,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  <w:r w:rsidRPr="00DC1AD7">
        <w:rPr>
          <w:rFonts w:ascii="Cambria Math" w:hAnsi="Cambria Math" w:cs="Times New Roman"/>
          <w:iCs/>
          <w:sz w:val="24"/>
          <w:szCs w:val="24"/>
        </w:rPr>
        <w:br/>
      </w:r>
      <m:oMath>
        <m:sSub>
          <m:sSubPr>
            <m:ctrlPr>
              <w:rPr>
                <w:rFonts w:ascii="Cambria Math" w:hAnsi="Cambria Math" w:cs="Times New Roman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Cs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-1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q-</m:t>
            </m:r>
            <m:sSub>
              <m:sSubPr>
                <m:ctrlPr>
                  <w:rPr>
                    <w:rFonts w:ascii="Cambria Math" w:hAnsi="Cambria Math" w:cs="Times New Roman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q-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1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q-1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,  q≠1</m:t>
        </m:r>
      </m:oMath>
      <w:r w:rsidRPr="00DC1AD7"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 </w:t>
      </w:r>
      <w:r w:rsidRPr="00DC1AD7">
        <w:rPr>
          <w:rFonts w:ascii="Times New Roman" w:eastAsiaTheme="minorEastAsia" w:hAnsi="Times New Roman" w:cs="Times New Roman"/>
          <w:iCs/>
          <w:sz w:val="24"/>
          <w:szCs w:val="24"/>
        </w:rPr>
        <w:t xml:space="preserve">formuladan peýdalanmak amatly bolar. </w:t>
      </w:r>
    </w:p>
    <w:p w14:paraId="1A76152C" w14:textId="320355D5" w:rsidR="00EA44DA" w:rsidRDefault="00DC1AD7" w:rsidP="00EA44DA">
      <w:pPr>
        <w:ind w:firstLine="284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DC1AD7">
        <w:rPr>
          <w:rFonts w:ascii="Times New Roman" w:eastAsiaTheme="minorEastAsia" w:hAnsi="Times New Roman" w:cs="Times New Roman"/>
          <w:iCs/>
          <w:sz w:val="24"/>
          <w:szCs w:val="24"/>
        </w:rPr>
        <w:t>Alarys: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</w:p>
    <w:p w14:paraId="4121501E" w14:textId="322D4F8F" w:rsidR="00DC1AD7" w:rsidRPr="00C72D9F" w:rsidRDefault="00DC1AD7" w:rsidP="00EA44DA">
      <w:pPr>
        <w:ind w:firstLine="284"/>
        <w:jc w:val="both"/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3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∙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1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3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-1=4 294 967 295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</m:oMath>
      </m:oMathPara>
    </w:p>
    <w:p w14:paraId="24E3FCF7" w14:textId="77777777" w:rsidR="00287634" w:rsidRPr="00287634" w:rsidRDefault="00287634" w:rsidP="00287634">
      <w:pPr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</w:p>
    <w:sectPr w:rsidR="00287634" w:rsidRPr="00287634" w:rsidSect="003C4A50">
      <w:pgSz w:w="11906" w:h="16838"/>
      <w:pgMar w:top="568" w:right="707" w:bottom="851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31C17E1"/>
    <w:multiLevelType w:val="hybridMultilevel"/>
    <w:tmpl w:val="E662DF8A"/>
    <w:lvl w:ilvl="0" w:tplc="C2EC512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 w16cid:durableId="142214284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811CD"/>
    <w:rsid w:val="00047D68"/>
    <w:rsid w:val="0026422F"/>
    <w:rsid w:val="00287634"/>
    <w:rsid w:val="0032499F"/>
    <w:rsid w:val="003B7F08"/>
    <w:rsid w:val="003C4A50"/>
    <w:rsid w:val="00450FB6"/>
    <w:rsid w:val="00542624"/>
    <w:rsid w:val="0055722A"/>
    <w:rsid w:val="00580281"/>
    <w:rsid w:val="006E1E78"/>
    <w:rsid w:val="00754E7F"/>
    <w:rsid w:val="007E0F32"/>
    <w:rsid w:val="008948E4"/>
    <w:rsid w:val="00927ED9"/>
    <w:rsid w:val="009C22E2"/>
    <w:rsid w:val="009E0E3E"/>
    <w:rsid w:val="00B17AFE"/>
    <w:rsid w:val="00B800C4"/>
    <w:rsid w:val="00BA6891"/>
    <w:rsid w:val="00BE6A86"/>
    <w:rsid w:val="00C72D9F"/>
    <w:rsid w:val="00C811CD"/>
    <w:rsid w:val="00CD2984"/>
    <w:rsid w:val="00D67B14"/>
    <w:rsid w:val="00DC1AD7"/>
    <w:rsid w:val="00EA44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E17B81"/>
  <w15:docId w15:val="{FF8BF568-62ED-497C-A0F1-0B5CFB76B0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lang w:val="tk-TM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948E4"/>
    <w:rPr>
      <w:color w:val="666666"/>
    </w:rPr>
  </w:style>
  <w:style w:type="paragraph" w:styleId="a4">
    <w:name w:val="caption"/>
    <w:basedOn w:val="a"/>
    <w:next w:val="a"/>
    <w:uiPriority w:val="35"/>
    <w:unhideWhenUsed/>
    <w:qFormat/>
    <w:rsid w:val="00047D6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5">
    <w:name w:val="List Paragraph"/>
    <w:basedOn w:val="a"/>
    <w:uiPriority w:val="34"/>
    <w:qFormat/>
    <w:rsid w:val="00287634"/>
    <w:pPr>
      <w:ind w:left="720"/>
      <w:contextualSpacing/>
    </w:pPr>
  </w:style>
  <w:style w:type="character" w:styleId="a6">
    <w:name w:val="annotation reference"/>
    <w:basedOn w:val="a0"/>
    <w:uiPriority w:val="99"/>
    <w:semiHidden/>
    <w:unhideWhenUsed/>
    <w:rsid w:val="0032499F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32499F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32499F"/>
    <w:rPr>
      <w:sz w:val="20"/>
      <w:szCs w:val="20"/>
      <w:lang w:val="tk-TM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32499F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32499F"/>
    <w:rPr>
      <w:b/>
      <w:bCs/>
      <w:sz w:val="20"/>
      <w:szCs w:val="20"/>
      <w:lang w:val="tk-TM"/>
    </w:rPr>
  </w:style>
  <w:style w:type="character" w:customStyle="1" w:styleId="MTConvertedEquation">
    <w:name w:val="MTConvertedEquation"/>
    <w:basedOn w:val="a0"/>
    <w:rsid w:val="00DC1AD7"/>
    <w:rPr>
      <w:rFonts w:ascii="Cambria Math" w:eastAsiaTheme="minorEastAsia" w:hAnsi="Cambria Math" w:cs="Times New Roman"/>
      <w:b/>
      <w:bCs/>
      <w:i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78765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839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3268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114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7835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3910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F53F0C-835E-42D6-BF9B-DF84CD328D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4</TotalTime>
  <Pages>1</Pages>
  <Words>607</Words>
  <Characters>3461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vvat Yagshygeldiev</dc:creator>
  <cp:keywords/>
  <dc:description/>
  <cp:lastModifiedBy>Kuvvat Yagshygeldiev</cp:lastModifiedBy>
  <cp:revision>3</cp:revision>
  <cp:lastPrinted>2024-05-17T06:31:00Z</cp:lastPrinted>
  <dcterms:created xsi:type="dcterms:W3CDTF">2024-05-01T20:43:00Z</dcterms:created>
  <dcterms:modified xsi:type="dcterms:W3CDTF">2024-05-17T1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